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A358CD" w14:textId="7B4E0C4D" w:rsidR="001D41D5" w:rsidRPr="0020437A" w:rsidRDefault="00642401" w:rsidP="001D41D5">
      <w:pPr>
        <w:spacing w:line="360" w:lineRule="auto"/>
        <w:jc w:val="center"/>
        <w:rPr>
          <w:b/>
          <w:sz w:val="28"/>
        </w:rPr>
      </w:pPr>
      <w:r>
        <w:rPr>
          <w:rFonts w:hint="eastAsia"/>
          <w:b/>
          <w:sz w:val="28"/>
        </w:rPr>
        <w:t>Homework 4</w:t>
      </w:r>
      <w:bookmarkStart w:id="0" w:name="_GoBack"/>
      <w:bookmarkEnd w:id="0"/>
      <w:r w:rsidR="001D41D5" w:rsidRPr="0020437A">
        <w:rPr>
          <w:rFonts w:hint="eastAsia"/>
          <w:b/>
          <w:sz w:val="28"/>
        </w:rPr>
        <w:t xml:space="preserve"> Solutions</w:t>
      </w:r>
    </w:p>
    <w:p w14:paraId="3692801F" w14:textId="77777777" w:rsidR="001D41D5" w:rsidRDefault="001D41D5" w:rsidP="001D41D5">
      <w:pPr>
        <w:spacing w:line="360" w:lineRule="auto"/>
        <w:jc w:val="right"/>
      </w:pPr>
      <w:r>
        <w:rPr>
          <w:rFonts w:hint="eastAsia"/>
        </w:rPr>
        <w:t>Zezhou Li</w:t>
      </w:r>
    </w:p>
    <w:p w14:paraId="2D4A0253" w14:textId="77777777" w:rsidR="001D41D5" w:rsidRDefault="001D41D5" w:rsidP="001D41D5">
      <w:pPr>
        <w:spacing w:line="360" w:lineRule="auto"/>
        <w:jc w:val="right"/>
      </w:pPr>
      <w:r>
        <w:rPr>
          <w:rFonts w:hint="eastAsia"/>
        </w:rPr>
        <w:t>10405265</w:t>
      </w:r>
    </w:p>
    <w:p w14:paraId="0B47F48F" w14:textId="77777777" w:rsidR="001D41D5" w:rsidRPr="0020437A" w:rsidRDefault="001D41D5" w:rsidP="001D41D5">
      <w:pPr>
        <w:spacing w:line="360" w:lineRule="auto"/>
        <w:rPr>
          <w:b/>
        </w:rPr>
      </w:pPr>
      <w:r w:rsidRPr="0020437A">
        <w:rPr>
          <w:rFonts w:hint="eastAsia"/>
          <w:b/>
        </w:rPr>
        <w:t>Problem 1:</w:t>
      </w:r>
    </w:p>
    <w:p w14:paraId="627DD396" w14:textId="77777777" w:rsidR="004A565D" w:rsidRDefault="001D41D5">
      <w:r>
        <w:rPr>
          <w:rFonts w:hint="eastAsia"/>
        </w:rPr>
        <w:t xml:space="preserve">To use k-nearest neighbor method to calculate the </w:t>
      </w:r>
      <w:r>
        <w:rPr>
          <w:bCs/>
        </w:rPr>
        <w:t xml:space="preserve">class conditional density functions </w:t>
      </w:r>
      <w:r w:rsidRPr="009B4752">
        <w:rPr>
          <w:b/>
          <w:i/>
        </w:rPr>
        <w:t>p</w:t>
      </w:r>
      <w:r w:rsidRPr="009B4752">
        <w:rPr>
          <w:b/>
        </w:rPr>
        <w:t>(</w:t>
      </w:r>
      <w:r w:rsidRPr="009B4752">
        <w:rPr>
          <w:b/>
          <w:i/>
        </w:rPr>
        <w:t>x</w:t>
      </w:r>
      <w:r w:rsidRPr="009B4752">
        <w:rPr>
          <w:b/>
        </w:rPr>
        <w:t>|</w:t>
      </w:r>
      <w:r w:rsidRPr="009B4752">
        <w:rPr>
          <w:b/>
          <w:i/>
        </w:rPr>
        <w:t>ω</w:t>
      </w:r>
      <w:r w:rsidRPr="009B4752">
        <w:rPr>
          <w:b/>
          <w:vertAlign w:val="subscript"/>
        </w:rPr>
        <w:t>1</w:t>
      </w:r>
      <w:r w:rsidRPr="009B4752">
        <w:rPr>
          <w:b/>
        </w:rPr>
        <w:t>)</w:t>
      </w:r>
      <w:r>
        <w:t xml:space="preserve"> and </w:t>
      </w:r>
      <w:r w:rsidRPr="009B4752">
        <w:rPr>
          <w:b/>
          <w:i/>
        </w:rPr>
        <w:t>p</w:t>
      </w:r>
      <w:r w:rsidRPr="009B4752">
        <w:rPr>
          <w:b/>
        </w:rPr>
        <w:t>(</w:t>
      </w:r>
      <w:r w:rsidRPr="009B4752">
        <w:rPr>
          <w:b/>
          <w:i/>
        </w:rPr>
        <w:t>x</w:t>
      </w:r>
      <w:r w:rsidRPr="009B4752">
        <w:rPr>
          <w:b/>
        </w:rPr>
        <w:t>|</w:t>
      </w:r>
      <w:r w:rsidRPr="009B4752">
        <w:rPr>
          <w:b/>
          <w:i/>
        </w:rPr>
        <w:t>ω</w:t>
      </w:r>
      <w:r w:rsidRPr="009B4752">
        <w:rPr>
          <w:b/>
          <w:vertAlign w:val="subscript"/>
        </w:rPr>
        <w:t>2</w:t>
      </w:r>
      <w:r w:rsidRPr="009B4752">
        <w:rPr>
          <w:b/>
        </w:rPr>
        <w:t>)</w:t>
      </w:r>
      <w:r>
        <w:t xml:space="preserve"> for every </w:t>
      </w:r>
      <w:r w:rsidRPr="009B4752">
        <w:rPr>
          <w:b/>
          <w:i/>
        </w:rPr>
        <w:t>x</w:t>
      </w:r>
      <w:r>
        <w:t xml:space="preserve"> in {-4:0.1:8, -4:0.1:8}</w:t>
      </w:r>
      <w:r>
        <w:rPr>
          <w:rFonts w:hint="eastAsia"/>
        </w:rPr>
        <w:t>, we need first know what is the estimation function for the density.</w:t>
      </w:r>
    </w:p>
    <w:p w14:paraId="102AFFD5" w14:textId="77777777" w:rsidR="001D41D5" w:rsidRPr="001D41D5" w:rsidRDefault="0064240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/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14:paraId="5CA535CA" w14:textId="77777777" w:rsidR="001D41D5" w:rsidRDefault="001D41D5">
      <w:r>
        <w:rPr>
          <w:rFonts w:hint="eastAsia"/>
        </w:rPr>
        <w:t xml:space="preserve">In this problem, the dataset was given, the number of samples is </w:t>
      </w:r>
      <w:r w:rsidR="00FD6AF2">
        <w:rPr>
          <w:rFonts w:hint="eastAsia"/>
        </w:rPr>
        <w:t>n=</w:t>
      </w:r>
      <w:r>
        <w:rPr>
          <w:rFonts w:hint="eastAsia"/>
        </w:rPr>
        <w:t>100, k is given as 10</w:t>
      </w:r>
      <w:r w:rsidR="00FD6AF2">
        <w:rPr>
          <w:rFonts w:hint="eastAsia"/>
        </w:rPr>
        <w:t xml:space="preserve">. Then for the above equation, we only need to calculate the value of Vn which is the volume of the cell. In this </w:t>
      </w:r>
      <w:r w:rsidR="00FD6AF2">
        <w:t>case,</w:t>
      </w:r>
      <w:r w:rsidR="00FD6AF2">
        <w:rPr>
          <w:rFonts w:hint="eastAsia"/>
        </w:rPr>
        <w:t xml:space="preserve"> it would be the area of the circle when it contains 10 points.</w:t>
      </w:r>
    </w:p>
    <w:p w14:paraId="490D750D" w14:textId="77777777" w:rsidR="00FD6AF2" w:rsidRDefault="00FD6AF2"/>
    <w:p w14:paraId="2450586E" w14:textId="77777777" w:rsidR="00FD6AF2" w:rsidRDefault="006D01CE">
      <w:r>
        <w:rPr>
          <w:rFonts w:hint="eastAsia"/>
        </w:rPr>
        <w:t xml:space="preserve">Here we use Matlab to iteratively calculate the distance between each point in the range of -4:8 and each point in the sampl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6D01CE" w:rsidRPr="00791B8A" w14:paraId="437B5E41" w14:textId="77777777" w:rsidTr="006D01CE">
        <w:tc>
          <w:tcPr>
            <w:tcW w:w="9350" w:type="dxa"/>
            <w:shd w:val="clear" w:color="auto" w:fill="F2F2F2" w:themeFill="background1" w:themeFillShade="F2"/>
          </w:tcPr>
          <w:p w14:paraId="395D2C3C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clear,</w:t>
            </w:r>
          </w:p>
          <w:p w14:paraId="4676BD15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clc,</w:t>
            </w:r>
          </w:p>
          <w:p w14:paraId="5440ACD0" w14:textId="77777777" w:rsidR="006D01CE" w:rsidRPr="00791B8A" w:rsidRDefault="006D01CE" w:rsidP="006D01CE">
            <w:pPr>
              <w:pStyle w:val="p2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> </w:t>
            </w:r>
          </w:p>
          <w:p w14:paraId="50328DC4" w14:textId="77777777" w:rsidR="006D01CE" w:rsidRPr="00791B8A" w:rsidRDefault="006D01CE" w:rsidP="006D01CE">
            <w:pPr>
              <w:pStyle w:val="p3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%% Load data sets</w:t>
            </w:r>
          </w:p>
          <w:p w14:paraId="3E7568C0" w14:textId="77777777" w:rsidR="006D01CE" w:rsidRPr="00791B8A" w:rsidRDefault="006D01CE" w:rsidP="006D01CE">
            <w:pPr>
              <w:pStyle w:val="p4"/>
              <w:rPr>
                <w:sz w:val="20"/>
                <w:szCs w:val="20"/>
              </w:rPr>
            </w:pPr>
            <w:r w:rsidRPr="00791B8A">
              <w:rPr>
                <w:rStyle w:val="s1"/>
                <w:sz w:val="20"/>
                <w:szCs w:val="20"/>
              </w:rPr>
              <w:t>load(</w:t>
            </w:r>
            <w:r w:rsidRPr="00791B8A">
              <w:rPr>
                <w:sz w:val="20"/>
                <w:szCs w:val="20"/>
              </w:rPr>
              <w:t>'hw3.mat'</w:t>
            </w:r>
            <w:r w:rsidRPr="00791B8A">
              <w:rPr>
                <w:rStyle w:val="s1"/>
                <w:sz w:val="20"/>
                <w:szCs w:val="20"/>
              </w:rPr>
              <w:t>);</w:t>
            </w:r>
          </w:p>
          <w:p w14:paraId="394071B4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x1 = hw3_2_1;</w:t>
            </w:r>
          </w:p>
          <w:p w14:paraId="7856EC11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x2 = hw3_2_2;</w:t>
            </w:r>
          </w:p>
          <w:p w14:paraId="39AB34AC" w14:textId="77777777" w:rsidR="006D01CE" w:rsidRPr="00791B8A" w:rsidRDefault="006D01CE" w:rsidP="006D01CE">
            <w:pPr>
              <w:pStyle w:val="p2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> </w:t>
            </w:r>
          </w:p>
          <w:p w14:paraId="781084EB" w14:textId="77777777" w:rsidR="006D01CE" w:rsidRPr="00791B8A" w:rsidRDefault="006D01CE" w:rsidP="006D01CE">
            <w:pPr>
              <w:pStyle w:val="p3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%% Find neighbors</w:t>
            </w:r>
          </w:p>
          <w:p w14:paraId="2CC834CB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l = 0;</w:t>
            </w:r>
          </w:p>
          <w:p w14:paraId="179E0852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s2"/>
                <w:sz w:val="20"/>
                <w:szCs w:val="20"/>
              </w:rPr>
              <w:t>for</w:t>
            </w:r>
            <w:r w:rsidRPr="00791B8A">
              <w:rPr>
                <w:sz w:val="20"/>
                <w:szCs w:val="20"/>
              </w:rPr>
              <w:t xml:space="preserve"> i = -4:0.1:8</w:t>
            </w:r>
          </w:p>
          <w:p w14:paraId="24B1EA96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791B8A">
              <w:rPr>
                <w:sz w:val="20"/>
                <w:szCs w:val="20"/>
              </w:rPr>
              <w:t>l = l+1;</w:t>
            </w:r>
          </w:p>
          <w:p w14:paraId="58814A31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791B8A">
              <w:rPr>
                <w:sz w:val="20"/>
                <w:szCs w:val="20"/>
              </w:rPr>
              <w:t>m=0;</w:t>
            </w:r>
          </w:p>
          <w:p w14:paraId="73082180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791B8A">
              <w:rPr>
                <w:rStyle w:val="s2"/>
                <w:sz w:val="20"/>
                <w:szCs w:val="20"/>
              </w:rPr>
              <w:t>for</w:t>
            </w:r>
            <w:r w:rsidRPr="00791B8A">
              <w:rPr>
                <w:sz w:val="20"/>
                <w:szCs w:val="20"/>
              </w:rPr>
              <w:t xml:space="preserve"> j = -4:0.1:8</w:t>
            </w:r>
          </w:p>
          <w:p w14:paraId="19FA1454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m=m+1;</w:t>
            </w:r>
          </w:p>
          <w:p w14:paraId="29EA927D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p1(l,m) = 0;</w:t>
            </w:r>
          </w:p>
          <w:p w14:paraId="27029330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p2(l,m) = 0;</w:t>
            </w:r>
          </w:p>
          <w:p w14:paraId="28D560BF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[neighbors1, maxDis1] = getNeighbors(x1, [i;j], 10);</w:t>
            </w:r>
          </w:p>
          <w:p w14:paraId="1CED3DBB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[neighbors2, maxDis2] = getNeighbors(x2, [i;j], 10);</w:t>
            </w:r>
          </w:p>
          <w:p w14:paraId="5465E734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Vn1 = pi * maxDis1^2;</w:t>
            </w:r>
          </w:p>
          <w:p w14:paraId="64639F8A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Vn2 = pi * maxDis2^2;</w:t>
            </w:r>
          </w:p>
          <w:p w14:paraId="5CEC4F51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p1(l,m) = 10/100/Vn1;</w:t>
            </w:r>
          </w:p>
          <w:p w14:paraId="70ABBCA0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791B8A">
              <w:rPr>
                <w:sz w:val="20"/>
                <w:szCs w:val="20"/>
              </w:rPr>
              <w:t>p2(l,m) = 10/100/Vn2;</w:t>
            </w:r>
          </w:p>
          <w:p w14:paraId="07703D0A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791B8A">
              <w:rPr>
                <w:rStyle w:val="s2"/>
                <w:sz w:val="20"/>
                <w:szCs w:val="20"/>
              </w:rPr>
              <w:t>end</w:t>
            </w:r>
          </w:p>
          <w:p w14:paraId="77E2664C" w14:textId="77777777" w:rsidR="006D01CE" w:rsidRPr="00791B8A" w:rsidRDefault="006D01CE" w:rsidP="006D01CE">
            <w:pPr>
              <w:pStyle w:val="p5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end</w:t>
            </w:r>
          </w:p>
        </w:tc>
      </w:tr>
    </w:tbl>
    <w:p w14:paraId="6EDBCC23" w14:textId="77777777" w:rsidR="006D01CE" w:rsidRDefault="006D01CE"/>
    <w:p w14:paraId="01334378" w14:textId="77777777" w:rsidR="006D01CE" w:rsidRDefault="006D01CE">
      <w:r>
        <w:rPr>
          <w:rFonts w:hint="eastAsia"/>
        </w:rPr>
        <w:t xml:space="preserve">In the </w:t>
      </w:r>
      <w:r>
        <w:t>‘</w:t>
      </w:r>
      <w:r>
        <w:rPr>
          <w:rFonts w:hint="eastAsia"/>
        </w:rPr>
        <w:t>getNeighbors</w:t>
      </w:r>
      <w:r>
        <w:t>’</w:t>
      </w:r>
      <w:r>
        <w:rPr>
          <w:rFonts w:hint="eastAsia"/>
        </w:rPr>
        <w:t xml:space="preserve"> function, we use a function called </w:t>
      </w:r>
      <w:r>
        <w:t>‘</w:t>
      </w:r>
      <w:r>
        <w:rPr>
          <w:rFonts w:hint="eastAsia"/>
        </w:rPr>
        <w:t>euclideanDistance</w:t>
      </w:r>
      <w:r>
        <w:t>’</w:t>
      </w:r>
      <w:r>
        <w:rPr>
          <w:rFonts w:hint="eastAsia"/>
        </w:rPr>
        <w:t xml:space="preserve"> to calculate the distance between two point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6D01CE" w:rsidRPr="00791B8A" w14:paraId="1262BBE1" w14:textId="77777777" w:rsidTr="006D01CE">
        <w:tc>
          <w:tcPr>
            <w:tcW w:w="9350" w:type="dxa"/>
            <w:shd w:val="clear" w:color="auto" w:fill="F2F2F2" w:themeFill="background1" w:themeFillShade="F2"/>
          </w:tcPr>
          <w:p w14:paraId="26B003AC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 xml:space="preserve"> [neighbors, maxDis] = getNeighbors(dataSet, Instance, k)</w:t>
            </w:r>
          </w:p>
          <w:p w14:paraId="4989B65A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distances = [];</w:t>
            </w:r>
          </w:p>
          <w:p w14:paraId="43256A02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 xml:space="preserve"> i = 1:size(dataSet,2)</w:t>
            </w:r>
          </w:p>
          <w:p w14:paraId="0D609FA7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dist = euclideanDistance(Instance, dataSet(:,i));</w:t>
            </w:r>
          </w:p>
          <w:p w14:paraId="4ED983BD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distances = [distances;dist];</w:t>
            </w:r>
          </w:p>
          <w:p w14:paraId="099FBABC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4FCB864D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lastRenderedPageBreak/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[B, I] = sort(distances);</w:t>
            </w:r>
          </w:p>
          <w:p w14:paraId="4DEC272A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neighbors = [];</w:t>
            </w:r>
          </w:p>
          <w:p w14:paraId="77A76560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 xml:space="preserve"> i = 1:k</w:t>
            </w:r>
          </w:p>
          <w:p w14:paraId="6BE8FC06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neighbors = [neighbors, dataSet(:,I(i))];</w:t>
            </w:r>
          </w:p>
          <w:p w14:paraId="64195E99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3C4F0D7E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maxDis = euclideanDistance(Instance, neighbors(:,end));</w:t>
            </w:r>
          </w:p>
          <w:p w14:paraId="3FC5628E" w14:textId="77777777" w:rsidR="006D01CE" w:rsidRPr="00791B8A" w:rsidRDefault="006D01CE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6D01CE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</w:tc>
      </w:tr>
    </w:tbl>
    <w:p w14:paraId="70CE557E" w14:textId="77777777" w:rsidR="006D01CE" w:rsidRDefault="006D01CE"/>
    <w:p w14:paraId="36B2A9CD" w14:textId="77777777" w:rsidR="006D01CE" w:rsidRDefault="006D01CE">
      <w:r>
        <w:rPr>
          <w:rFonts w:hint="eastAsia"/>
        </w:rPr>
        <w:t xml:space="preserve">Here the </w:t>
      </w:r>
      <w:r>
        <w:t>‘</w:t>
      </w:r>
      <w:r>
        <w:rPr>
          <w:rFonts w:hint="eastAsia"/>
        </w:rPr>
        <w:t>euclidean</w:t>
      </w:r>
      <w:r>
        <w:t>’</w:t>
      </w:r>
      <w:r>
        <w:rPr>
          <w:rFonts w:hint="eastAsia"/>
        </w:rPr>
        <w:t xml:space="preserve"> function is shown below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6D01CE" w:rsidRPr="00791B8A" w14:paraId="19D2EA52" w14:textId="77777777" w:rsidTr="006D01CE">
        <w:trPr>
          <w:trHeight w:val="144"/>
        </w:trPr>
        <w:tc>
          <w:tcPr>
            <w:tcW w:w="9350" w:type="dxa"/>
            <w:shd w:val="clear" w:color="auto" w:fill="F2F2F2" w:themeFill="background1" w:themeFillShade="F2"/>
          </w:tcPr>
          <w:p w14:paraId="7F28EE04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 xml:space="preserve"> y = euclideanDistance(instance1, instance2)</w:t>
            </w:r>
          </w:p>
          <w:p w14:paraId="604019C5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distance = 0;</w:t>
            </w:r>
          </w:p>
          <w:p w14:paraId="16298066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 xml:space="preserve"> i = 1:2</w:t>
            </w:r>
          </w:p>
          <w:p w14:paraId="512F76C3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distance = distance + (instance1(i) - instance2(i))^2;</w:t>
            </w:r>
          </w:p>
          <w:p w14:paraId="24EBE90A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0957E214" w14:textId="77777777" w:rsidR="006D01CE" w:rsidRPr="006D01CE" w:rsidRDefault="006D01CE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6D01CE">
              <w:rPr>
                <w:rFonts w:ascii="Courier" w:hAnsi="Courier" w:cs="Times New Roman"/>
                <w:sz w:val="20"/>
                <w:szCs w:val="20"/>
              </w:rPr>
              <w:t>y = sqrt(distance);</w:t>
            </w:r>
          </w:p>
          <w:p w14:paraId="0B88CAA6" w14:textId="77777777" w:rsidR="006D01CE" w:rsidRPr="00791B8A" w:rsidRDefault="006D01CE" w:rsidP="006D01CE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6D01CE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</w:tc>
      </w:tr>
    </w:tbl>
    <w:p w14:paraId="4B73FF1D" w14:textId="77777777" w:rsidR="006D01CE" w:rsidRDefault="006D01CE"/>
    <w:p w14:paraId="3C0EE5A2" w14:textId="77777777" w:rsidR="006D01CE" w:rsidRDefault="006D01CE">
      <w:r>
        <w:rPr>
          <w:rFonts w:hint="eastAsia"/>
        </w:rPr>
        <w:t xml:space="preserve">Finally, plot the 3-D figure using </w:t>
      </w:r>
      <w:r>
        <w:t>‘</w:t>
      </w:r>
      <w:r>
        <w:rPr>
          <w:rFonts w:hint="eastAsia"/>
        </w:rPr>
        <w:t>mesh</w:t>
      </w:r>
      <w:r>
        <w:t>’</w:t>
      </w:r>
      <w:r>
        <w:rPr>
          <w:rFonts w:hint="eastAsia"/>
        </w:rPr>
        <w:t xml:space="preserve"> func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6D01CE" w:rsidRPr="00791B8A" w14:paraId="21BB9573" w14:textId="77777777" w:rsidTr="006D01CE">
        <w:tc>
          <w:tcPr>
            <w:tcW w:w="9350" w:type="dxa"/>
            <w:shd w:val="clear" w:color="auto" w:fill="F2F2F2" w:themeFill="background1" w:themeFillShade="F2"/>
          </w:tcPr>
          <w:p w14:paraId="228C597C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figure(1);</w:t>
            </w:r>
          </w:p>
          <w:p w14:paraId="7D51B785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mesh(p1);</w:t>
            </w:r>
          </w:p>
          <w:p w14:paraId="42FA627A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figure(2);</w:t>
            </w:r>
          </w:p>
          <w:p w14:paraId="1AA0B139" w14:textId="77777777" w:rsidR="006D01CE" w:rsidRPr="00791B8A" w:rsidRDefault="006D01CE" w:rsidP="006D01CE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mesh(p2);</w:t>
            </w:r>
          </w:p>
        </w:tc>
      </w:tr>
    </w:tbl>
    <w:p w14:paraId="34612A08" w14:textId="77777777" w:rsidR="006D01CE" w:rsidRDefault="006D01CE"/>
    <w:p w14:paraId="0E9632CD" w14:textId="77777777" w:rsidR="006D01CE" w:rsidRDefault="006D01CE">
      <w:r>
        <w:rPr>
          <w:rFonts w:hint="eastAsia"/>
        </w:rPr>
        <w:t>As a result, we can get the following density estimation figures from two classes:</w:t>
      </w:r>
    </w:p>
    <w:p w14:paraId="3327974C" w14:textId="77777777" w:rsidR="006D01CE" w:rsidRDefault="006D01CE" w:rsidP="006D01CE">
      <w:pPr>
        <w:jc w:val="center"/>
      </w:pPr>
      <w:r>
        <w:rPr>
          <w:rFonts w:hint="eastAsia"/>
          <w:noProof/>
        </w:rPr>
        <w:drawing>
          <wp:inline distT="0" distB="0" distL="0" distR="0" wp14:anchorId="1C0AD6EC" wp14:editId="66E3CF5C">
            <wp:extent cx="3236564" cy="2427424"/>
            <wp:effectExtent l="0" t="0" r="0" b="1143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(x|w1)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3841" cy="244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41AA0" w14:textId="77777777" w:rsidR="006D01CE" w:rsidRDefault="006D01CE" w:rsidP="006D01CE">
      <w:pPr>
        <w:jc w:val="center"/>
      </w:pPr>
      <w:r>
        <w:rPr>
          <w:rFonts w:hint="eastAsia"/>
        </w:rPr>
        <w:t>Figure</w:t>
      </w:r>
      <w:r w:rsidR="008E0554">
        <w:rPr>
          <w:rFonts w:hint="eastAsia"/>
        </w:rPr>
        <w:t xml:space="preserve"> </w:t>
      </w:r>
      <w:r>
        <w:rPr>
          <w:rFonts w:hint="eastAsia"/>
        </w:rPr>
        <w:t>1. P(x|w1)</w:t>
      </w:r>
    </w:p>
    <w:p w14:paraId="19DE21B4" w14:textId="77777777" w:rsidR="006D01CE" w:rsidRDefault="006D01CE" w:rsidP="006D01CE">
      <w:pPr>
        <w:jc w:val="center"/>
      </w:pPr>
      <w:r>
        <w:rPr>
          <w:rFonts w:hint="eastAsia"/>
          <w:noProof/>
        </w:rPr>
        <w:drawing>
          <wp:inline distT="0" distB="0" distL="0" distR="0" wp14:anchorId="4C96DC08" wp14:editId="5283F00E">
            <wp:extent cx="3211014" cy="2408261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(x|w2)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187" cy="2422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FA4FE" w14:textId="77777777" w:rsidR="006D01CE" w:rsidRDefault="006D01CE" w:rsidP="006D01CE">
      <w:pPr>
        <w:jc w:val="center"/>
      </w:pPr>
      <w:r>
        <w:rPr>
          <w:rFonts w:hint="eastAsia"/>
        </w:rPr>
        <w:t>Figure</w:t>
      </w:r>
      <w:r w:rsidR="008E0554">
        <w:rPr>
          <w:rFonts w:hint="eastAsia"/>
        </w:rPr>
        <w:t xml:space="preserve"> </w:t>
      </w:r>
      <w:r>
        <w:rPr>
          <w:rFonts w:hint="eastAsia"/>
        </w:rPr>
        <w:t>2. P(x|w2)</w:t>
      </w:r>
    </w:p>
    <w:p w14:paraId="4829A3BA" w14:textId="77777777" w:rsidR="006D01CE" w:rsidRDefault="006D01CE" w:rsidP="006D01CE"/>
    <w:p w14:paraId="007AEF5D" w14:textId="77777777" w:rsidR="00580AB3" w:rsidRDefault="00580AB3" w:rsidP="006D01CE">
      <w:r>
        <w:rPr>
          <w:rFonts w:hint="eastAsia"/>
        </w:rPr>
        <w:t xml:space="preserve">Then two classify the point </w:t>
      </w:r>
      <w:r w:rsidRPr="009B4752">
        <w:rPr>
          <w:b/>
          <w:i/>
        </w:rPr>
        <w:t>x</w:t>
      </w:r>
      <w:r w:rsidRPr="009B4752">
        <w:rPr>
          <w:b/>
        </w:rPr>
        <w:t>=[1,-2]</w:t>
      </w:r>
      <w:r w:rsidRPr="009B4752">
        <w:rPr>
          <w:b/>
          <w:i/>
          <w:vertAlign w:val="superscript"/>
        </w:rPr>
        <w:t>t</w:t>
      </w:r>
      <w:r>
        <w:rPr>
          <w:rFonts w:hint="eastAsia"/>
        </w:rPr>
        <w:t>, we only need to modify the code and output the possibilities of this point for two class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580AB3" w:rsidRPr="00791B8A" w14:paraId="51B707CD" w14:textId="77777777" w:rsidTr="00580AB3">
        <w:tc>
          <w:tcPr>
            <w:tcW w:w="9350" w:type="dxa"/>
            <w:shd w:val="clear" w:color="auto" w:fill="F2F2F2" w:themeFill="background1" w:themeFillShade="F2"/>
          </w:tcPr>
          <w:p w14:paraId="073D7FA1" w14:textId="77777777" w:rsidR="00580AB3" w:rsidRPr="00580AB3" w:rsidRDefault="00580AB3" w:rsidP="00580AB3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if</w:t>
            </w:r>
            <w:r w:rsidRPr="00580AB3">
              <w:rPr>
                <w:rFonts w:ascii="Courier" w:hAnsi="Courier" w:cs="Times New Roman"/>
                <w:sz w:val="20"/>
                <w:szCs w:val="20"/>
              </w:rPr>
              <w:t xml:space="preserve"> i == 1 &amp;&amp; j == -2</w:t>
            </w:r>
          </w:p>
          <w:p w14:paraId="5D5609D8" w14:textId="77777777" w:rsidR="00580AB3" w:rsidRPr="00580AB3" w:rsidRDefault="00580AB3" w:rsidP="00580AB3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 w:hint="eastAsia"/>
                <w:sz w:val="20"/>
                <w:szCs w:val="20"/>
              </w:rPr>
              <w:t xml:space="preserve">    </w:t>
            </w:r>
            <w:r w:rsidRPr="00580AB3">
              <w:rPr>
                <w:rFonts w:ascii="Courier" w:hAnsi="Courier" w:cs="Times New Roman"/>
                <w:sz w:val="20"/>
                <w:szCs w:val="20"/>
              </w:rPr>
              <w:t>p1(l,m)</w:t>
            </w:r>
          </w:p>
          <w:p w14:paraId="48C49E50" w14:textId="77777777" w:rsidR="00580AB3" w:rsidRPr="00580AB3" w:rsidRDefault="00580AB3" w:rsidP="00580AB3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 w:hint="eastAsia"/>
                <w:sz w:val="20"/>
                <w:szCs w:val="20"/>
              </w:rPr>
              <w:t xml:space="preserve">    </w:t>
            </w:r>
            <w:r w:rsidRPr="00580AB3">
              <w:rPr>
                <w:rFonts w:ascii="Courier" w:hAnsi="Courier" w:cs="Times New Roman"/>
                <w:sz w:val="20"/>
                <w:szCs w:val="20"/>
              </w:rPr>
              <w:t>p2(l,m)</w:t>
            </w:r>
          </w:p>
          <w:p w14:paraId="39FA485E" w14:textId="77777777" w:rsidR="00580AB3" w:rsidRPr="00791B8A" w:rsidRDefault="00580AB3" w:rsidP="006D01CE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</w:tc>
      </w:tr>
    </w:tbl>
    <w:p w14:paraId="75B33283" w14:textId="77777777" w:rsidR="00580AB3" w:rsidRDefault="00580AB3" w:rsidP="006D01CE">
      <w:r>
        <w:rPr>
          <w:rFonts w:hint="eastAsia"/>
        </w:rPr>
        <w:t>The outputs are:</w:t>
      </w:r>
    </w:p>
    <w:p w14:paraId="76A5D322" w14:textId="77777777" w:rsidR="00580AB3" w:rsidRDefault="00580AB3" w:rsidP="006D01CE">
      <w:r>
        <w:t>P</w:t>
      </w:r>
      <w:r>
        <w:rPr>
          <w:rFonts w:hint="eastAsia"/>
        </w:rPr>
        <w:t xml:space="preserve">(x|w1) = </w:t>
      </w:r>
      <w:r w:rsidRPr="00580AB3">
        <w:t>0.0276</w:t>
      </w:r>
    </w:p>
    <w:p w14:paraId="52A1AFD1" w14:textId="77777777" w:rsidR="00580AB3" w:rsidRDefault="00580AB3" w:rsidP="006D01CE">
      <w:r>
        <w:rPr>
          <w:rFonts w:hint="eastAsia"/>
        </w:rPr>
        <w:t xml:space="preserve">P(x|w2) = </w:t>
      </w:r>
      <w:r w:rsidRPr="00580AB3">
        <w:t>0.0010</w:t>
      </w:r>
    </w:p>
    <w:p w14:paraId="1FE2D77E" w14:textId="77777777" w:rsidR="00580AB3" w:rsidRDefault="00580AB3" w:rsidP="006D01CE">
      <w:r>
        <w:rPr>
          <w:rFonts w:hint="eastAsia"/>
        </w:rPr>
        <w:t>To classify the point, we use Bayes formula which is:</w:t>
      </w:r>
    </w:p>
    <w:p w14:paraId="5C71CC32" w14:textId="77777777" w:rsidR="00580AB3" w:rsidRPr="001F1C89" w:rsidRDefault="00580AB3" w:rsidP="00580AB3">
      <w:pPr>
        <w:spacing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∝</m:t>
          </m:r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×p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14B388B0" w14:textId="77777777" w:rsidR="00580AB3" w:rsidRPr="00BE6150" w:rsidRDefault="00580AB3" w:rsidP="00580AB3">
      <w:pPr>
        <w:spacing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∝</m:t>
          </m:r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×p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468F7857" w14:textId="77777777" w:rsidR="00580AB3" w:rsidRDefault="00580AB3" w:rsidP="00580AB3">
      <w:pPr>
        <w:spacing w:line="360" w:lineRule="auto"/>
      </w:pPr>
      <w:r>
        <w:rPr>
          <w:rFonts w:hint="eastAsia"/>
        </w:rPr>
        <w:t xml:space="preserve">Here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0.5</m:t>
        </m:r>
      </m:oMath>
      <w:r>
        <w:rPr>
          <w:rFonts w:hint="eastAsia"/>
        </w:rPr>
        <w:t xml:space="preserve">, thus we classify the test data to the class with bigger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.</w:t>
      </w:r>
    </w:p>
    <w:p w14:paraId="0908887C" w14:textId="77777777" w:rsidR="00580AB3" w:rsidRDefault="00580AB3" w:rsidP="00580AB3">
      <w:pPr>
        <w:spacing w:line="360" w:lineRule="auto"/>
      </w:pPr>
      <w:r>
        <w:rPr>
          <w:rFonts w:hint="eastAsia"/>
        </w:rPr>
        <w:t xml:space="preserve">In this case,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gt;</m:t>
        </m:r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, so we classify data to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.</w:t>
      </w:r>
    </w:p>
    <w:p w14:paraId="2768BF96" w14:textId="77777777" w:rsidR="00791B8A" w:rsidRDefault="00791B8A">
      <w:r>
        <w:br w:type="page"/>
      </w:r>
    </w:p>
    <w:p w14:paraId="788A9C5B" w14:textId="77777777" w:rsidR="00580AB3" w:rsidRPr="0020437A" w:rsidRDefault="00580AB3" w:rsidP="00580AB3">
      <w:pPr>
        <w:spacing w:line="360" w:lineRule="auto"/>
        <w:rPr>
          <w:b/>
        </w:rPr>
      </w:pPr>
      <w:r>
        <w:rPr>
          <w:rFonts w:hint="eastAsia"/>
          <w:b/>
        </w:rPr>
        <w:t>Problem 2</w:t>
      </w:r>
      <w:r w:rsidRPr="0020437A">
        <w:rPr>
          <w:rFonts w:hint="eastAsia"/>
          <w:b/>
        </w:rPr>
        <w:t>:</w:t>
      </w:r>
    </w:p>
    <w:p w14:paraId="789D381B" w14:textId="77777777" w:rsidR="00580AB3" w:rsidRDefault="008E0554" w:rsidP="00580AB3">
      <w:r>
        <w:rPr>
          <w:rFonts w:hint="eastAsia"/>
        </w:rPr>
        <w:t>1. Plot the data set in a 2-D figu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8E0554" w:rsidRPr="00791B8A" w14:paraId="2A410EAD" w14:textId="77777777" w:rsidTr="008E0554">
        <w:tc>
          <w:tcPr>
            <w:tcW w:w="9350" w:type="dxa"/>
            <w:shd w:val="clear" w:color="auto" w:fill="F2F2F2" w:themeFill="background1" w:themeFillShade="F2"/>
          </w:tcPr>
          <w:p w14:paraId="427E5720" w14:textId="77777777" w:rsidR="008E0554" w:rsidRPr="008E0554" w:rsidRDefault="008E0554" w:rsidP="008E055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8E0554">
              <w:rPr>
                <w:rFonts w:ascii="Courier" w:hAnsi="Courier" w:cs="Times New Roman"/>
                <w:color w:val="25992D"/>
                <w:sz w:val="20"/>
                <w:szCs w:val="20"/>
              </w:rPr>
              <w:t>%% Plot the data set in 2-D</w:t>
            </w:r>
          </w:p>
          <w:p w14:paraId="03E12F16" w14:textId="77777777" w:rsidR="008E0554" w:rsidRPr="008E0554" w:rsidRDefault="008E0554" w:rsidP="008E0554">
            <w:pPr>
              <w:rPr>
                <w:rFonts w:ascii="Courier" w:hAnsi="Courier" w:cs="Times New Roman"/>
                <w:sz w:val="20"/>
                <w:szCs w:val="20"/>
              </w:rPr>
            </w:pPr>
            <w:r w:rsidRPr="008E0554">
              <w:rPr>
                <w:rFonts w:ascii="Courier" w:hAnsi="Courier" w:cs="Times New Roman"/>
                <w:sz w:val="20"/>
                <w:szCs w:val="20"/>
              </w:rPr>
              <w:t>figure(1);</w:t>
            </w:r>
          </w:p>
          <w:p w14:paraId="70D804E7" w14:textId="77777777" w:rsidR="008E0554" w:rsidRPr="00791B8A" w:rsidRDefault="008E0554" w:rsidP="00580AB3">
            <w:pPr>
              <w:rPr>
                <w:rFonts w:ascii="Courier" w:hAnsi="Courier" w:cs="Times New Roman"/>
                <w:sz w:val="20"/>
                <w:szCs w:val="20"/>
              </w:rPr>
            </w:pPr>
            <w:r w:rsidRPr="008E0554">
              <w:rPr>
                <w:rFonts w:ascii="Courier" w:hAnsi="Courier" w:cs="Times New Roman"/>
                <w:sz w:val="20"/>
                <w:szCs w:val="20"/>
              </w:rPr>
              <w:t xml:space="preserve">plot(x1(1,:), x1(2,:), </w:t>
            </w:r>
            <w:r w:rsidRPr="00791B8A">
              <w:rPr>
                <w:rFonts w:ascii="Courier" w:hAnsi="Courier" w:cs="Times New Roman"/>
                <w:color w:val="B245F3"/>
                <w:sz w:val="20"/>
                <w:szCs w:val="20"/>
              </w:rPr>
              <w:t>'ro'</w:t>
            </w:r>
            <w:r w:rsidRPr="008E0554">
              <w:rPr>
                <w:rFonts w:ascii="Courier" w:hAnsi="Courier" w:cs="Times New Roman"/>
                <w:sz w:val="20"/>
                <w:szCs w:val="20"/>
              </w:rPr>
              <w:t xml:space="preserve">, x2(1,:), x2(2,:), </w:t>
            </w:r>
            <w:r w:rsidRPr="00791B8A">
              <w:rPr>
                <w:rFonts w:ascii="Courier" w:hAnsi="Courier" w:cs="Times New Roman"/>
                <w:color w:val="B245F3"/>
                <w:sz w:val="20"/>
                <w:szCs w:val="20"/>
              </w:rPr>
              <w:t>'o'</w:t>
            </w:r>
            <w:r w:rsidRPr="008E055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</w:tc>
      </w:tr>
    </w:tbl>
    <w:p w14:paraId="1CDCC6F6" w14:textId="77777777" w:rsidR="008E0554" w:rsidRDefault="008E0554" w:rsidP="00580AB3"/>
    <w:p w14:paraId="5CC9831D" w14:textId="77777777" w:rsidR="008E0554" w:rsidRDefault="008E0554" w:rsidP="00580AB3">
      <w:r>
        <w:rPr>
          <w:rFonts w:hint="eastAsia"/>
        </w:rPr>
        <w:t>Then the figure is shown as the following, red points are data from class 1, blue points are from class 2.</w:t>
      </w:r>
    </w:p>
    <w:p w14:paraId="39B7CEC5" w14:textId="77777777" w:rsidR="008E0554" w:rsidRDefault="008E0554" w:rsidP="008E0554">
      <w:pPr>
        <w:jc w:val="center"/>
      </w:pPr>
      <w:r>
        <w:rPr>
          <w:rFonts w:hint="eastAsia"/>
          <w:noProof/>
        </w:rPr>
        <w:drawing>
          <wp:inline distT="0" distB="0" distL="0" distR="0" wp14:anchorId="2A9D1810" wp14:editId="67B0E285">
            <wp:extent cx="2533378" cy="1900035"/>
            <wp:effectExtent l="0" t="0" r="6985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ata set plot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769" cy="192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4303C" w14:textId="77777777" w:rsidR="008E0554" w:rsidRDefault="008E0554" w:rsidP="008E0554">
      <w:pPr>
        <w:jc w:val="center"/>
      </w:pPr>
      <w:r>
        <w:rPr>
          <w:rFonts w:hint="eastAsia"/>
        </w:rPr>
        <w:t>Figure 3. Data set in 2-D for two classes</w:t>
      </w:r>
    </w:p>
    <w:p w14:paraId="793B5160" w14:textId="77777777" w:rsidR="008E0554" w:rsidRDefault="008E0554" w:rsidP="008E0554"/>
    <w:p w14:paraId="73ADB912" w14:textId="77777777" w:rsidR="008E0554" w:rsidRDefault="008E0554" w:rsidP="008E0554">
      <w:r>
        <w:rPr>
          <w:rFonts w:hint="eastAsia"/>
        </w:rPr>
        <w:t>2.</w:t>
      </w:r>
      <w:r w:rsidR="0056398B">
        <w:rPr>
          <w:rFonts w:hint="eastAsia"/>
        </w:rPr>
        <w:t xml:space="preserve"> Project the data set </w:t>
      </w:r>
      <w:r w:rsidR="00010212" w:rsidRPr="00135485">
        <w:rPr>
          <w:position w:val="-50"/>
        </w:rPr>
        <w:object w:dxaOrig="2260" w:dyaOrig="1120" w14:anchorId="5D6CD6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15pt;height:55.95pt" o:ole="">
            <v:imagedata r:id="rId7" o:title=""/>
          </v:shape>
          <o:OLEObject Type="Embed" ProgID="Equation.DSMT4" ShapeID="_x0000_i1025" DrawAspect="Content" ObjectID="_1542723543" r:id="rId8"/>
        </w:object>
      </w:r>
      <w:r w:rsidR="00010212">
        <w:rPr>
          <w:rFonts w:hint="eastAsia"/>
        </w:rPr>
        <w:t>, then plot the data set in 3-d spac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010212" w:rsidRPr="00791B8A" w14:paraId="27FF0227" w14:textId="77777777" w:rsidTr="00010212">
        <w:tc>
          <w:tcPr>
            <w:tcW w:w="9350" w:type="dxa"/>
            <w:shd w:val="clear" w:color="auto" w:fill="F2F2F2" w:themeFill="background1" w:themeFillShade="F2"/>
          </w:tcPr>
          <w:p w14:paraId="6AA1E8A3" w14:textId="77777777" w:rsidR="00010212" w:rsidRPr="00010212" w:rsidRDefault="00010212" w:rsidP="00010212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010212">
              <w:rPr>
                <w:rFonts w:ascii="Courier" w:hAnsi="Courier" w:cs="Times New Roman"/>
                <w:color w:val="25992D"/>
                <w:sz w:val="20"/>
                <w:szCs w:val="20"/>
              </w:rPr>
              <w:t>%% Plot the data set in 3-D</w:t>
            </w:r>
          </w:p>
          <w:p w14:paraId="6066B437" w14:textId="77777777" w:rsidR="00010212" w:rsidRPr="00010212" w:rsidRDefault="00010212" w:rsidP="00010212">
            <w:pPr>
              <w:rPr>
                <w:rFonts w:ascii="Courier" w:hAnsi="Courier" w:cs="Times New Roman"/>
                <w:sz w:val="20"/>
                <w:szCs w:val="20"/>
              </w:rPr>
            </w:pPr>
            <w:r w:rsidRPr="00010212">
              <w:rPr>
                <w:rFonts w:ascii="Courier" w:hAnsi="Courier" w:cs="Times New Roman"/>
                <w:sz w:val="20"/>
                <w:szCs w:val="20"/>
              </w:rPr>
              <w:t>figure(2);</w:t>
            </w:r>
          </w:p>
          <w:p w14:paraId="5F1C9D9C" w14:textId="77777777" w:rsidR="00010212" w:rsidRPr="00010212" w:rsidRDefault="00010212" w:rsidP="00010212">
            <w:pPr>
              <w:rPr>
                <w:rFonts w:ascii="Courier" w:hAnsi="Courier" w:cs="Times New Roman"/>
                <w:sz w:val="20"/>
                <w:szCs w:val="20"/>
              </w:rPr>
            </w:pPr>
            <w:r w:rsidRPr="00010212">
              <w:rPr>
                <w:rFonts w:ascii="Courier" w:hAnsi="Courier" w:cs="Times New Roman"/>
                <w:sz w:val="20"/>
                <w:szCs w:val="20"/>
              </w:rPr>
              <w:t xml:space="preserve">plot3(x1(1,:), x1(2,:), x1(1,:).*x1(2,:), </w:t>
            </w:r>
            <w:r w:rsidRPr="00791B8A">
              <w:rPr>
                <w:rFonts w:ascii="Courier" w:hAnsi="Courier" w:cs="Times New Roman"/>
                <w:color w:val="B245F3"/>
                <w:sz w:val="20"/>
                <w:szCs w:val="20"/>
              </w:rPr>
              <w:t>'ro'</w:t>
            </w:r>
            <w:r w:rsidRPr="00010212">
              <w:rPr>
                <w:rFonts w:ascii="Courier" w:hAnsi="Courier" w:cs="Times New Roman"/>
                <w:sz w:val="20"/>
                <w:szCs w:val="20"/>
              </w:rPr>
              <w:t>,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...</w:t>
            </w:r>
          </w:p>
          <w:p w14:paraId="67D75EA2" w14:textId="77777777" w:rsidR="00010212" w:rsidRPr="00010212" w:rsidRDefault="00010212" w:rsidP="00010212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010212">
              <w:rPr>
                <w:rFonts w:ascii="Courier" w:hAnsi="Courier" w:cs="Times New Roman"/>
                <w:sz w:val="20"/>
                <w:szCs w:val="20"/>
              </w:rPr>
              <w:t xml:space="preserve">x2(1,:), x2(2,:), x2(1,:).*x2(2,:), </w:t>
            </w:r>
            <w:r w:rsidRPr="00791B8A">
              <w:rPr>
                <w:rFonts w:ascii="Courier" w:hAnsi="Courier" w:cs="Times New Roman"/>
                <w:color w:val="B245F3"/>
                <w:sz w:val="20"/>
                <w:szCs w:val="20"/>
              </w:rPr>
              <w:t>'o'</w:t>
            </w:r>
            <w:r w:rsidRPr="00010212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4C565B72" w14:textId="77777777" w:rsidR="00010212" w:rsidRPr="00791B8A" w:rsidRDefault="00010212" w:rsidP="008E0554">
            <w:pPr>
              <w:rPr>
                <w:rFonts w:ascii="Courier" w:hAnsi="Courier" w:cs="Times New Roman"/>
                <w:sz w:val="20"/>
                <w:szCs w:val="20"/>
              </w:rPr>
            </w:pPr>
            <w:r w:rsidRPr="00010212">
              <w:rPr>
                <w:rFonts w:ascii="Courier" w:hAnsi="Courier" w:cs="Times New Roman"/>
                <w:sz w:val="20"/>
                <w:szCs w:val="20"/>
              </w:rPr>
              <w:t xml:space="preserve">grid </w:t>
            </w:r>
            <w:r w:rsidRPr="00791B8A">
              <w:rPr>
                <w:rFonts w:ascii="Courier" w:hAnsi="Courier" w:cs="Times New Roman"/>
                <w:color w:val="B245F3"/>
                <w:sz w:val="20"/>
                <w:szCs w:val="20"/>
              </w:rPr>
              <w:t>on</w:t>
            </w:r>
          </w:p>
        </w:tc>
      </w:tr>
    </w:tbl>
    <w:p w14:paraId="7D024E8F" w14:textId="77777777" w:rsidR="00010212" w:rsidRDefault="00010212" w:rsidP="008E0554"/>
    <w:p w14:paraId="5C8CAD39" w14:textId="77777777" w:rsidR="00010212" w:rsidRDefault="00010212" w:rsidP="00010212">
      <w:r>
        <w:rPr>
          <w:rFonts w:hint="eastAsia"/>
        </w:rPr>
        <w:t>Then the figure is shown as the following, red points are data from class 1, blue points are from class 2.</w:t>
      </w:r>
    </w:p>
    <w:p w14:paraId="1BDE457E" w14:textId="77777777" w:rsidR="00010212" w:rsidRDefault="00010212" w:rsidP="00010212">
      <w:pPr>
        <w:jc w:val="center"/>
      </w:pPr>
      <w:r>
        <w:rPr>
          <w:rFonts w:hint="eastAsia"/>
          <w:noProof/>
        </w:rPr>
        <w:drawing>
          <wp:inline distT="0" distB="0" distL="0" distR="0" wp14:anchorId="75A5A4D3" wp14:editId="6EB130AE">
            <wp:extent cx="2819128" cy="2114347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ata set plot 3d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2615" cy="2154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CA7D3" w14:textId="77777777" w:rsidR="00010212" w:rsidRDefault="00010212" w:rsidP="00010212">
      <w:pPr>
        <w:jc w:val="center"/>
      </w:pPr>
      <w:r>
        <w:rPr>
          <w:rFonts w:hint="eastAsia"/>
        </w:rPr>
        <w:t>Figure 4. Projected data in 3-d space.</w:t>
      </w:r>
    </w:p>
    <w:p w14:paraId="1B5F1435" w14:textId="77777777" w:rsidR="00010212" w:rsidRDefault="00010212" w:rsidP="00010212"/>
    <w:p w14:paraId="299704D4" w14:textId="77777777" w:rsidR="00010212" w:rsidRDefault="004C1C94" w:rsidP="00010212">
      <w:r>
        <w:rPr>
          <w:rFonts w:hint="eastAsia"/>
        </w:rPr>
        <w:t>3. To find the weights vector</w:t>
      </w:r>
      <w:bookmarkStart w:id="1" w:name="OLE_LINK4"/>
      <w:r w:rsidR="00A401F7">
        <w:rPr>
          <w:rFonts w:hint="eastAsia"/>
        </w:rPr>
        <w:t xml:space="preserve"> </w:t>
      </w:r>
      <w:r w:rsidR="00A401F7" w:rsidRPr="00261D2F">
        <w:rPr>
          <w:position w:val="-68"/>
        </w:rPr>
        <w:object w:dxaOrig="880" w:dyaOrig="1480" w14:anchorId="6BBD6AF0">
          <v:shape id="_x0000_i1026" type="#_x0000_t75" style="width:43.7pt;height:73.95pt" o:ole="">
            <v:imagedata r:id="rId10" o:title=""/>
          </v:shape>
          <o:OLEObject Type="Embed" ProgID="Equation.DSMT4" ShapeID="_x0000_i1026" DrawAspect="Content" ObjectID="_1542723544" r:id="rId11"/>
        </w:object>
      </w:r>
      <w:bookmarkEnd w:id="1"/>
      <w:r w:rsidR="00A401F7">
        <w:rPr>
          <w:rFonts w:hint="eastAsia"/>
        </w:rPr>
        <w:t xml:space="preserve">, we need first construct the vector </w:t>
      </w:r>
      <w:r w:rsidR="00A401F7" w:rsidRPr="00261D2F">
        <w:rPr>
          <w:position w:val="-68"/>
        </w:rPr>
        <w:object w:dxaOrig="1380" w:dyaOrig="1480" w14:anchorId="5CBC6768">
          <v:shape id="_x0000_i1027" type="#_x0000_t75" style="width:68.8pt;height:73.95pt" o:ole="">
            <v:imagedata r:id="rId12" o:title=""/>
          </v:shape>
          <o:OLEObject Type="Embed" ProgID="Equation.DSMT4" ShapeID="_x0000_i1027" DrawAspect="Content" ObjectID="_1542723545" r:id="rId13"/>
        </w:object>
      </w:r>
      <w:r w:rsidR="00A401F7">
        <w:rPr>
          <w:rFonts w:hint="eastAsia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A401F7" w14:paraId="7EA707BC" w14:textId="77777777" w:rsidTr="00A401F7">
        <w:tc>
          <w:tcPr>
            <w:tcW w:w="9350" w:type="dxa"/>
            <w:shd w:val="clear" w:color="auto" w:fill="F2F2F2" w:themeFill="background1" w:themeFillShade="F2"/>
          </w:tcPr>
          <w:p w14:paraId="21A10F1C" w14:textId="77777777" w:rsidR="00A401F7" w:rsidRPr="00A401F7" w:rsidRDefault="00A401F7" w:rsidP="00A401F7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A401F7">
              <w:rPr>
                <w:rFonts w:ascii="Courier" w:hAnsi="Courier" w:cs="Times New Roman"/>
                <w:color w:val="25992D"/>
                <w:sz w:val="20"/>
                <w:szCs w:val="20"/>
              </w:rPr>
              <w:t>%% Batch Perceptron</w:t>
            </w:r>
          </w:p>
          <w:p w14:paraId="3ACD73B3" w14:textId="77777777" w:rsidR="00A401F7" w:rsidRPr="00A401F7" w:rsidRDefault="00A401F7" w:rsidP="00A401F7">
            <w:pPr>
              <w:rPr>
                <w:rFonts w:ascii="Courier" w:hAnsi="Courier" w:cs="Times New Roman"/>
                <w:sz w:val="20"/>
                <w:szCs w:val="20"/>
              </w:rPr>
            </w:pPr>
            <w:r w:rsidRPr="00A401F7">
              <w:rPr>
                <w:rFonts w:ascii="Courier" w:hAnsi="Courier" w:cs="Times New Roman"/>
                <w:sz w:val="20"/>
                <w:szCs w:val="20"/>
              </w:rPr>
              <w:t>y1 = [ones(1,100); x1; x1(1,:).*x1(2,:)];</w:t>
            </w:r>
          </w:p>
          <w:p w14:paraId="76DC5B49" w14:textId="77777777" w:rsidR="00A401F7" w:rsidRPr="00791B8A" w:rsidRDefault="00A401F7" w:rsidP="00010212">
            <w:pPr>
              <w:rPr>
                <w:rFonts w:ascii="Courier" w:hAnsi="Courier" w:cs="Times New Roman"/>
                <w:sz w:val="20"/>
                <w:szCs w:val="20"/>
              </w:rPr>
            </w:pPr>
            <w:r w:rsidRPr="00A401F7">
              <w:rPr>
                <w:rFonts w:ascii="Courier" w:hAnsi="Courier" w:cs="Times New Roman"/>
                <w:sz w:val="20"/>
                <w:szCs w:val="20"/>
              </w:rPr>
              <w:t>y2 = [ones(1,100); x2; x2(1,:).*x2(2,:)];</w:t>
            </w:r>
          </w:p>
        </w:tc>
      </w:tr>
    </w:tbl>
    <w:p w14:paraId="68E0C030" w14:textId="77777777" w:rsidR="00A401F7" w:rsidRDefault="00A401F7" w:rsidP="00010212"/>
    <w:p w14:paraId="1139EC40" w14:textId="77777777" w:rsidR="00A401F7" w:rsidRDefault="00A401F7" w:rsidP="00010212">
      <w:r>
        <w:rPr>
          <w:rFonts w:hint="eastAsia"/>
        </w:rPr>
        <w:t xml:space="preserve">From the lecture, we know that, </w:t>
      </w:r>
      <w:r w:rsidRPr="00A401F7">
        <w:t xml:space="preserve">we can replace all samples labeled </w:t>
      </w:r>
      <w:r>
        <w:rPr>
          <w:rFonts w:hint="eastAsia"/>
        </w:rPr>
        <w:t>w2</w:t>
      </w:r>
      <w:r w:rsidRPr="00A401F7">
        <w:t xml:space="preserve"> by their negatives</w:t>
      </w:r>
      <w:r>
        <w:rPr>
          <w:rFonts w:hint="eastAsia"/>
        </w:rPr>
        <w:t xml:space="preserve">, thus we then combine the y1 and </w:t>
      </w:r>
      <w:r>
        <w:t>–</w:t>
      </w:r>
      <w:r>
        <w:rPr>
          <w:rFonts w:hint="eastAsia"/>
        </w:rPr>
        <w:t>y2 together to make a new y vector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A401F7" w:rsidRPr="00791B8A" w14:paraId="1D479284" w14:textId="77777777" w:rsidTr="00A401F7">
        <w:tc>
          <w:tcPr>
            <w:tcW w:w="9350" w:type="dxa"/>
            <w:shd w:val="clear" w:color="auto" w:fill="F2F2F2" w:themeFill="background1" w:themeFillShade="F2"/>
          </w:tcPr>
          <w:p w14:paraId="7628FB8F" w14:textId="77777777" w:rsidR="00A401F7" w:rsidRPr="00791B8A" w:rsidRDefault="00A401F7" w:rsidP="00A401F7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y = [y1, -y2];</w:t>
            </w:r>
          </w:p>
        </w:tc>
      </w:tr>
    </w:tbl>
    <w:p w14:paraId="5DCC8547" w14:textId="77777777" w:rsidR="00A401F7" w:rsidRDefault="00A401F7" w:rsidP="00010212"/>
    <w:p w14:paraId="0A21DEE5" w14:textId="77777777" w:rsidR="00A401F7" w:rsidRDefault="00A401F7" w:rsidP="00010212">
      <w:r>
        <w:rPr>
          <w:rFonts w:hint="eastAsia"/>
        </w:rPr>
        <w:t>There are some parameters for the Batch Perceptron to use and we can set the initial values for the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A401F7" w14:paraId="73A7BE06" w14:textId="77777777" w:rsidTr="00A401F7">
        <w:trPr>
          <w:trHeight w:val="270"/>
        </w:trPr>
        <w:tc>
          <w:tcPr>
            <w:tcW w:w="9350" w:type="dxa"/>
            <w:shd w:val="clear" w:color="auto" w:fill="F2F2F2" w:themeFill="background1" w:themeFillShade="F2"/>
          </w:tcPr>
          <w:p w14:paraId="5070B276" w14:textId="77777777" w:rsidR="00A401F7" w:rsidRPr="00791B8A" w:rsidRDefault="00A401F7" w:rsidP="00A401F7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theta = 1;</w:t>
            </w:r>
          </w:p>
          <w:p w14:paraId="0E7B2659" w14:textId="77777777" w:rsidR="00A401F7" w:rsidRPr="00791B8A" w:rsidRDefault="00A401F7" w:rsidP="00A401F7">
            <w:pPr>
              <w:pStyle w:val="p1"/>
              <w:rPr>
                <w:sz w:val="20"/>
                <w:szCs w:val="20"/>
              </w:rPr>
            </w:pPr>
            <w:r w:rsidRPr="00791B8A">
              <w:rPr>
                <w:sz w:val="20"/>
                <w:szCs w:val="20"/>
              </w:rPr>
              <w:t>ita = 1;</w:t>
            </w:r>
          </w:p>
          <w:p w14:paraId="257AD0C4" w14:textId="77777777" w:rsidR="00A401F7" w:rsidRDefault="00A401F7" w:rsidP="00A401F7">
            <w:pPr>
              <w:pStyle w:val="p1"/>
            </w:pPr>
            <w:r w:rsidRPr="00791B8A">
              <w:rPr>
                <w:sz w:val="20"/>
                <w:szCs w:val="20"/>
              </w:rPr>
              <w:t>a = sum(y, 2);</w:t>
            </w:r>
          </w:p>
        </w:tc>
      </w:tr>
    </w:tbl>
    <w:p w14:paraId="0531EFAF" w14:textId="77777777" w:rsidR="00A401F7" w:rsidRDefault="00A401F7" w:rsidP="00010212"/>
    <w:p w14:paraId="67C4B7A8" w14:textId="77777777" w:rsidR="00A401F7" w:rsidRDefault="00791B8A" w:rsidP="00010212">
      <w:r>
        <w:rPr>
          <w:rFonts w:hint="eastAsia"/>
        </w:rPr>
        <w:t>After setting the parameters, we then do the Batch Perceptron algorithm iteration to update the weights vector a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791B8A" w14:paraId="6F7B5A76" w14:textId="77777777" w:rsidTr="00791B8A">
        <w:trPr>
          <w:trHeight w:val="1170"/>
        </w:trPr>
        <w:tc>
          <w:tcPr>
            <w:tcW w:w="9350" w:type="dxa"/>
            <w:shd w:val="clear" w:color="auto" w:fill="F2F2F2" w:themeFill="background1" w:themeFillShade="F2"/>
          </w:tcPr>
          <w:p w14:paraId="00C692E2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while</w:t>
            </w: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 true</w:t>
            </w:r>
          </w:p>
          <w:p w14:paraId="5CFD9C53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>    missClass = find((a'*y)&lt;0)</w:t>
            </w:r>
          </w:p>
          <w:p w14:paraId="08630D26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>    a=a+ita*sum(y(:,missClass),2);</w:t>
            </w:r>
          </w:p>
          <w:p w14:paraId="5AFC2672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if</w:t>
            </w: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 abs(ita*sum(y(:,missClass),2))&lt;theta</w:t>
            </w:r>
          </w:p>
          <w:p w14:paraId="165BD3BC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break</w:t>
            </w:r>
          </w:p>
          <w:p w14:paraId="5BD6917C" w14:textId="77777777" w:rsidR="00791B8A" w:rsidRPr="00791B8A" w:rsidRDefault="00791B8A" w:rsidP="00791B8A">
            <w:pPr>
              <w:rPr>
                <w:rFonts w:ascii="Courier" w:hAnsi="Courier" w:cs="Times New Roman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5198391B" w14:textId="77777777" w:rsidR="00791B8A" w:rsidRPr="00791B8A" w:rsidRDefault="00791B8A" w:rsidP="00010212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791B8A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57D3B2B3" w14:textId="77777777" w:rsidR="00791B8A" w:rsidRPr="00791B8A" w:rsidRDefault="00791B8A" w:rsidP="00010212">
            <w:pPr>
              <w:rPr>
                <w:rFonts w:ascii="Courier" w:hAnsi="Courier" w:cs="Times New Roman"/>
                <w:color w:val="0433FF"/>
                <w:sz w:val="15"/>
                <w:szCs w:val="15"/>
              </w:rPr>
            </w:pPr>
            <w:r w:rsidRPr="00791B8A">
              <w:rPr>
                <w:rFonts w:ascii="Courier" w:hAnsi="Courier" w:cs="Times New Roman" w:hint="eastAsia"/>
                <w:color w:val="0433FF"/>
                <w:sz w:val="20"/>
                <w:szCs w:val="20"/>
              </w:rPr>
              <w:t>a</w:t>
            </w:r>
          </w:p>
        </w:tc>
      </w:tr>
    </w:tbl>
    <w:p w14:paraId="6A4A4E1C" w14:textId="77777777" w:rsidR="00791B8A" w:rsidRDefault="00791B8A" w:rsidP="00010212"/>
    <w:p w14:paraId="3FA38215" w14:textId="77777777" w:rsidR="00791B8A" w:rsidRDefault="00791B8A" w:rsidP="00010212">
      <w:r>
        <w:rPr>
          <w:rFonts w:hint="eastAsia"/>
        </w:rPr>
        <w:t>When the termination requirement is satisfied, the iteration stopped and return the final a vector.</w:t>
      </w:r>
    </w:p>
    <w:p w14:paraId="7EC22768" w14:textId="77777777" w:rsidR="00791B8A" w:rsidRPr="00791B8A" w:rsidRDefault="00791B8A" w:rsidP="00010212">
      <m:oMathPara>
        <m:oMath>
          <m:r>
            <m:rPr>
              <m:sty m:val="p"/>
            </m:rPr>
            <w:rPr>
              <w:rFonts w:ascii="Cambria Math" w:hAns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82</m:t>
                  </m:r>
                </m:e>
                <m:e>
                  <m:r>
                    <w:rPr>
                      <w:rFonts w:ascii="Cambria Math" w:hAnsi="Cambria Math"/>
                    </w:rPr>
                    <m:t>-95.443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12.973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63.8152</m:t>
                  </m:r>
                </m:e>
              </m:eqArr>
            </m:e>
          </m:d>
        </m:oMath>
      </m:oMathPara>
    </w:p>
    <w:p w14:paraId="796EC16E" w14:textId="77777777" w:rsidR="00791B8A" w:rsidRPr="00580AB3" w:rsidRDefault="00791B8A" w:rsidP="00010212"/>
    <w:sectPr w:rsidR="00791B8A" w:rsidRPr="00580AB3" w:rsidSect="004578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5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1D5"/>
    <w:rsid w:val="00010212"/>
    <w:rsid w:val="001D41D5"/>
    <w:rsid w:val="0032606A"/>
    <w:rsid w:val="0045781F"/>
    <w:rsid w:val="004A565D"/>
    <w:rsid w:val="004C1C94"/>
    <w:rsid w:val="0056398B"/>
    <w:rsid w:val="00580AB3"/>
    <w:rsid w:val="00642401"/>
    <w:rsid w:val="006D01CE"/>
    <w:rsid w:val="007744E3"/>
    <w:rsid w:val="00791B8A"/>
    <w:rsid w:val="008E0554"/>
    <w:rsid w:val="00A401F7"/>
    <w:rsid w:val="00C15824"/>
    <w:rsid w:val="00FD6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B9516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D41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41D5"/>
    <w:rPr>
      <w:color w:val="808080"/>
    </w:rPr>
  </w:style>
  <w:style w:type="table" w:styleId="TableGrid">
    <w:name w:val="Table Grid"/>
    <w:basedOn w:val="TableNormal"/>
    <w:uiPriority w:val="39"/>
    <w:rsid w:val="006D01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1">
    <w:name w:val="p1"/>
    <w:basedOn w:val="Normal"/>
    <w:rsid w:val="006D01CE"/>
    <w:rPr>
      <w:rFonts w:ascii="Courier" w:hAnsi="Courier" w:cs="Times New Roman"/>
      <w:sz w:val="15"/>
      <w:szCs w:val="15"/>
    </w:rPr>
  </w:style>
  <w:style w:type="paragraph" w:customStyle="1" w:styleId="p2">
    <w:name w:val="p2"/>
    <w:basedOn w:val="Normal"/>
    <w:rsid w:val="006D01CE"/>
    <w:rPr>
      <w:rFonts w:ascii="Courier" w:hAnsi="Courier" w:cs="Times New Roman"/>
      <w:sz w:val="15"/>
      <w:szCs w:val="15"/>
    </w:rPr>
  </w:style>
  <w:style w:type="paragraph" w:customStyle="1" w:styleId="p3">
    <w:name w:val="p3"/>
    <w:basedOn w:val="Normal"/>
    <w:rsid w:val="006D01CE"/>
    <w:rPr>
      <w:rFonts w:ascii="Courier" w:hAnsi="Courier" w:cs="Times New Roman"/>
      <w:color w:val="25992D"/>
      <w:sz w:val="15"/>
      <w:szCs w:val="15"/>
    </w:rPr>
  </w:style>
  <w:style w:type="paragraph" w:customStyle="1" w:styleId="p4">
    <w:name w:val="p4"/>
    <w:basedOn w:val="Normal"/>
    <w:rsid w:val="006D01CE"/>
    <w:rPr>
      <w:rFonts w:ascii="Courier" w:hAnsi="Courier" w:cs="Times New Roman"/>
      <w:color w:val="B245F3"/>
      <w:sz w:val="15"/>
      <w:szCs w:val="15"/>
    </w:rPr>
  </w:style>
  <w:style w:type="paragraph" w:customStyle="1" w:styleId="p5">
    <w:name w:val="p5"/>
    <w:basedOn w:val="Normal"/>
    <w:rsid w:val="006D01CE"/>
    <w:rPr>
      <w:rFonts w:ascii="Courier" w:hAnsi="Courier" w:cs="Times New Roman"/>
      <w:color w:val="0433FF"/>
      <w:sz w:val="15"/>
      <w:szCs w:val="15"/>
    </w:rPr>
  </w:style>
  <w:style w:type="character" w:customStyle="1" w:styleId="s1">
    <w:name w:val="s1"/>
    <w:basedOn w:val="DefaultParagraphFont"/>
    <w:rsid w:val="006D01CE"/>
    <w:rPr>
      <w:color w:val="000000"/>
    </w:rPr>
  </w:style>
  <w:style w:type="character" w:customStyle="1" w:styleId="s2">
    <w:name w:val="s2"/>
    <w:basedOn w:val="DefaultParagraphFont"/>
    <w:rsid w:val="006D01CE"/>
    <w:rPr>
      <w:color w:val="0433FF"/>
    </w:rPr>
  </w:style>
  <w:style w:type="character" w:customStyle="1" w:styleId="apple-converted-space">
    <w:name w:val="apple-converted-space"/>
    <w:basedOn w:val="DefaultParagraphFont"/>
    <w:rsid w:val="006D01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1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8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7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6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0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3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4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4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7.w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jpg"/><Relationship Id="rId5" Type="http://schemas.openxmlformats.org/officeDocument/2006/relationships/image" Target="media/image2.jpeg"/><Relationship Id="rId6" Type="http://schemas.openxmlformats.org/officeDocument/2006/relationships/image" Target="media/image3.jpeg"/><Relationship Id="rId7" Type="http://schemas.openxmlformats.org/officeDocument/2006/relationships/image" Target="media/image4.wmf"/><Relationship Id="rId8" Type="http://schemas.openxmlformats.org/officeDocument/2006/relationships/oleObject" Target="embeddings/oleObject1.bin"/><Relationship Id="rId9" Type="http://schemas.openxmlformats.org/officeDocument/2006/relationships/image" Target="media/image5.jpeg"/><Relationship Id="rId10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643</Words>
  <Characters>3666</Characters>
  <Application>Microsoft Macintosh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泽洲</dc:creator>
  <cp:keywords/>
  <dc:description/>
  <cp:lastModifiedBy>李泽洲</cp:lastModifiedBy>
  <cp:revision>2</cp:revision>
  <dcterms:created xsi:type="dcterms:W3CDTF">2016-12-08T20:00:00Z</dcterms:created>
  <dcterms:modified xsi:type="dcterms:W3CDTF">2016-12-08T22:32:00Z</dcterms:modified>
</cp:coreProperties>
</file>